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4315" w:rsidRPr="00D31832" w:rsidRDefault="005E5FCE" w:rsidP="00D31832">
      <w:pPr>
        <w:spacing w:line="360" w:lineRule="auto"/>
        <w:rPr>
          <w:b/>
        </w:rPr>
      </w:pPr>
      <w:r w:rsidRPr="00D31832">
        <w:rPr>
          <w:b/>
        </w:rPr>
        <w:t xml:space="preserve">Geometry </w:t>
      </w:r>
      <w:r w:rsidR="004715D3">
        <w:rPr>
          <w:b/>
        </w:rPr>
        <w:t xml:space="preserve">Honors </w:t>
      </w:r>
      <w:r w:rsidR="00D31832">
        <w:rPr>
          <w:b/>
        </w:rPr>
        <w:t>10-8 Homework</w:t>
      </w:r>
      <w:r w:rsidR="004715D3">
        <w:rPr>
          <w:b/>
        </w:rPr>
        <w:tab/>
      </w:r>
      <w:bookmarkStart w:id="0" w:name="_GoBack"/>
      <w:bookmarkEnd w:id="0"/>
      <w:r w:rsidR="004715D3">
        <w:rPr>
          <w:b/>
        </w:rPr>
        <w:tab/>
      </w:r>
      <w:r w:rsidR="004715D3">
        <w:rPr>
          <w:b/>
        </w:rPr>
        <w:tab/>
      </w:r>
      <w:r w:rsidR="004715D3">
        <w:rPr>
          <w:b/>
        </w:rPr>
        <w:tab/>
      </w:r>
      <w:r w:rsidR="004715D3">
        <w:rPr>
          <w:b/>
        </w:rPr>
        <w:tab/>
      </w:r>
      <w:r w:rsidR="004715D3">
        <w:rPr>
          <w:b/>
        </w:rPr>
        <w:tab/>
      </w:r>
      <w:r w:rsidR="00FC5FA3" w:rsidRPr="00D31832">
        <w:rPr>
          <w:b/>
        </w:rPr>
        <w:t>Name:  _____________________________</w:t>
      </w:r>
    </w:p>
    <w:p w:rsidR="005E5FCE" w:rsidRPr="00D31832" w:rsidRDefault="005E5FCE">
      <w:pPr>
        <w:rPr>
          <w:b/>
        </w:rPr>
      </w:pPr>
      <w:r w:rsidRPr="00D31832">
        <w:rPr>
          <w:b/>
        </w:rPr>
        <w:t xml:space="preserve">Unit </w:t>
      </w:r>
      <w:r w:rsidR="004715D3">
        <w:rPr>
          <w:b/>
        </w:rPr>
        <w:t>8</w:t>
      </w:r>
      <w:r w:rsidRPr="00D31832">
        <w:rPr>
          <w:b/>
        </w:rPr>
        <w:t xml:space="preserve"> Day </w:t>
      </w:r>
      <w:r w:rsidR="004715D3">
        <w:rPr>
          <w:b/>
        </w:rPr>
        <w:t>7</w:t>
      </w:r>
      <w:r w:rsidR="00AB4457" w:rsidRPr="00D31832">
        <w:rPr>
          <w:b/>
        </w:rPr>
        <w:t xml:space="preserve"> – Equations of a Circle</w:t>
      </w:r>
      <w:r w:rsidR="00D31832">
        <w:rPr>
          <w:b/>
        </w:rPr>
        <w:tab/>
      </w:r>
      <w:r w:rsidR="00D31832">
        <w:rPr>
          <w:b/>
        </w:rPr>
        <w:tab/>
      </w:r>
      <w:r w:rsidR="00AB4457" w:rsidRPr="00D31832">
        <w:rPr>
          <w:b/>
        </w:rPr>
        <w:tab/>
      </w:r>
      <w:r w:rsidR="00AB4457" w:rsidRPr="00D31832">
        <w:rPr>
          <w:b/>
        </w:rPr>
        <w:tab/>
      </w:r>
      <w:r w:rsidR="00FC5FA3" w:rsidRPr="00D31832">
        <w:rPr>
          <w:b/>
        </w:rPr>
        <w:tab/>
      </w:r>
      <w:r w:rsidR="00B83117" w:rsidRPr="00D31832">
        <w:rPr>
          <w:b/>
        </w:rPr>
        <w:tab/>
      </w:r>
      <w:r w:rsidR="00FC5FA3" w:rsidRPr="00D31832">
        <w:rPr>
          <w:b/>
        </w:rPr>
        <w:t>Date:  _______________</w:t>
      </w:r>
      <w:proofErr w:type="gramStart"/>
      <w:r w:rsidR="00FC5FA3" w:rsidRPr="00D31832">
        <w:rPr>
          <w:b/>
        </w:rPr>
        <w:t>_  Block</w:t>
      </w:r>
      <w:proofErr w:type="gramEnd"/>
      <w:r w:rsidR="00FC5FA3" w:rsidRPr="00D31832">
        <w:rPr>
          <w:b/>
        </w:rPr>
        <w:t>:  _______</w:t>
      </w:r>
    </w:p>
    <w:p w:rsidR="005E5FCE" w:rsidRPr="00D31832" w:rsidRDefault="005E5FCE">
      <w:pPr>
        <w:rPr>
          <w:b/>
        </w:rPr>
      </w:pPr>
    </w:p>
    <w:p w:rsidR="00906125" w:rsidRDefault="00D31832" w:rsidP="00D31832">
      <w:pPr>
        <w:pBdr>
          <w:top w:val="single" w:sz="4" w:space="1" w:color="auto"/>
          <w:bottom w:val="single" w:sz="4" w:space="1" w:color="auto"/>
        </w:pBdr>
      </w:pPr>
      <w:r>
        <w:rPr>
          <w:b/>
        </w:rPr>
        <w:t xml:space="preserve">1-3:  </w:t>
      </w:r>
      <w:r w:rsidR="00FD023D">
        <w:rPr>
          <w:b/>
        </w:rPr>
        <w:t>For each circle below, state the coordinates of the center and the length of the radius.</w:t>
      </w:r>
    </w:p>
    <w:p w:rsidR="00FD023D" w:rsidRDefault="00FD023D"/>
    <w:p w:rsidR="00FD023D" w:rsidRDefault="00FD023D">
      <w:r w:rsidRPr="00D31832">
        <w:rPr>
          <w:b/>
        </w:rPr>
        <w:t>1.</w:t>
      </w:r>
      <w:r>
        <w:tab/>
        <w:t>(x – 4)</w:t>
      </w:r>
      <w:r>
        <w:rPr>
          <w:vertAlign w:val="superscript"/>
        </w:rPr>
        <w:t>2</w:t>
      </w:r>
      <w:r>
        <w:t xml:space="preserve"> + (y – 2)</w:t>
      </w:r>
      <w:r>
        <w:rPr>
          <w:vertAlign w:val="superscript"/>
        </w:rPr>
        <w:t>2</w:t>
      </w:r>
      <w:r>
        <w:t xml:space="preserve"> = 16</w:t>
      </w:r>
      <w:r>
        <w:tab/>
      </w:r>
      <w:r>
        <w:tab/>
      </w:r>
      <w:r w:rsidRPr="00D31832">
        <w:rPr>
          <w:b/>
        </w:rPr>
        <w:t>2.</w:t>
      </w:r>
      <w:r>
        <w:tab/>
        <w:t>(x + 5)</w:t>
      </w:r>
      <w:r>
        <w:rPr>
          <w:vertAlign w:val="superscript"/>
        </w:rPr>
        <w:t>2</w:t>
      </w:r>
      <w:r>
        <w:t xml:space="preserve"> + (y – 8)</w:t>
      </w:r>
      <w:r>
        <w:rPr>
          <w:vertAlign w:val="superscript"/>
        </w:rPr>
        <w:t>2</w:t>
      </w:r>
      <w:r>
        <w:t xml:space="preserve"> = 49</w:t>
      </w:r>
      <w:r>
        <w:tab/>
      </w:r>
      <w:r>
        <w:tab/>
      </w:r>
      <w:r w:rsidRPr="00D31832">
        <w:rPr>
          <w:b/>
        </w:rPr>
        <w:t>3.</w:t>
      </w:r>
      <w:r>
        <w:tab/>
        <w:t>(x – 3)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 xml:space="preserve"> = 25</w:t>
      </w:r>
    </w:p>
    <w:p w:rsidR="00FD023D" w:rsidRDefault="00FD023D"/>
    <w:p w:rsidR="00FD023D" w:rsidRDefault="00FD023D"/>
    <w:p w:rsidR="00FD023D" w:rsidRDefault="00FD023D"/>
    <w:p w:rsidR="00FD023D" w:rsidRDefault="00FD023D"/>
    <w:p w:rsidR="00FD023D" w:rsidRDefault="00D31832" w:rsidP="00D31832">
      <w:pPr>
        <w:pBdr>
          <w:top w:val="single" w:sz="4" w:space="1" w:color="auto"/>
          <w:bottom w:val="single" w:sz="4" w:space="1" w:color="auto"/>
        </w:pBdr>
      </w:pPr>
      <w:r>
        <w:rPr>
          <w:b/>
        </w:rPr>
        <w:t xml:space="preserve">4-7:  </w:t>
      </w:r>
      <w:r w:rsidR="00FD023D">
        <w:rPr>
          <w:b/>
        </w:rPr>
        <w:t>Write the equation for each circle described below.</w:t>
      </w:r>
    </w:p>
    <w:p w:rsidR="00FD023D" w:rsidRDefault="00FD023D"/>
    <w:p w:rsidR="00FD023D" w:rsidRDefault="00FD023D">
      <w:r w:rsidRPr="00D31832">
        <w:rPr>
          <w:b/>
        </w:rPr>
        <w:t>4.</w:t>
      </w:r>
      <w:r>
        <w:tab/>
      </w:r>
      <w:proofErr w:type="gramStart"/>
      <w:r>
        <w:t>center</w:t>
      </w:r>
      <w:proofErr w:type="gramEnd"/>
      <w:r>
        <w:t xml:space="preserve"> at (3, 5), radius = 6</w:t>
      </w:r>
      <w:r>
        <w:tab/>
      </w:r>
      <w:r>
        <w:tab/>
      </w:r>
      <w:r w:rsidRPr="00D31832">
        <w:rPr>
          <w:b/>
        </w:rPr>
        <w:t>5.</w:t>
      </w:r>
      <w:r>
        <w:tab/>
      </w:r>
      <w:proofErr w:type="gramStart"/>
      <w:r>
        <w:t>center</w:t>
      </w:r>
      <w:proofErr w:type="gramEnd"/>
      <w:r>
        <w:t xml:space="preserve"> at (-7, -2), radius = 8</w:t>
      </w:r>
      <w:r>
        <w:tab/>
      </w:r>
      <w:r w:rsidRPr="00D31832">
        <w:rPr>
          <w:b/>
        </w:rPr>
        <w:t>6.</w:t>
      </w:r>
      <w:r>
        <w:tab/>
      </w:r>
      <w:proofErr w:type="gramStart"/>
      <w:r>
        <w:t>center</w:t>
      </w:r>
      <w:proofErr w:type="gramEnd"/>
      <w:r>
        <w:t xml:space="preserve"> at (0, 0), radius = 1</w:t>
      </w:r>
    </w:p>
    <w:p w:rsidR="00FD023D" w:rsidRDefault="00FD023D"/>
    <w:p w:rsidR="00FD023D" w:rsidRDefault="00FD023D"/>
    <w:p w:rsidR="00FD023D" w:rsidRDefault="00FD023D"/>
    <w:p w:rsidR="00D31832" w:rsidRDefault="00D31832"/>
    <w:p w:rsidR="00D31832" w:rsidRDefault="00D31832"/>
    <w:p w:rsidR="00FD023D" w:rsidRDefault="00FD023D" w:rsidP="00FD023D">
      <w:pPr>
        <w:ind w:left="720" w:hanging="720"/>
      </w:pPr>
      <w:r w:rsidRPr="00D31832">
        <w:rPr>
          <w:b/>
        </w:rPr>
        <w:t>7.</w:t>
      </w:r>
      <w:r>
        <w:tab/>
        <w:t>A Doppler radar screen shows concentric rings around a storm.  If the center of the radar screen is the origin and each ring is 15 miles further from the center, what is the equation of the third ring?</w:t>
      </w:r>
    </w:p>
    <w:p w:rsidR="00B85769" w:rsidRDefault="00B85769" w:rsidP="00FD023D">
      <w:pPr>
        <w:ind w:left="720" w:hanging="720"/>
      </w:pPr>
    </w:p>
    <w:p w:rsidR="00B85769" w:rsidRDefault="00B85769" w:rsidP="00FD023D">
      <w:pPr>
        <w:ind w:left="720" w:hanging="720"/>
      </w:pPr>
    </w:p>
    <w:p w:rsidR="00D31832" w:rsidRDefault="00D31832" w:rsidP="00FD023D">
      <w:pPr>
        <w:ind w:left="720" w:hanging="720"/>
      </w:pPr>
    </w:p>
    <w:p w:rsidR="00B85769" w:rsidRDefault="00B85769" w:rsidP="00FD023D">
      <w:pPr>
        <w:ind w:left="720" w:hanging="720"/>
      </w:pPr>
    </w:p>
    <w:p w:rsidR="00B85769" w:rsidRDefault="00B85769" w:rsidP="00FD023D">
      <w:pPr>
        <w:ind w:left="720" w:hanging="720"/>
      </w:pPr>
    </w:p>
    <w:p w:rsidR="00B85769" w:rsidRDefault="00D31832" w:rsidP="00D31832">
      <w:pPr>
        <w:pBdr>
          <w:top w:val="single" w:sz="4" w:space="1" w:color="auto"/>
          <w:bottom w:val="single" w:sz="4" w:space="1" w:color="auto"/>
        </w:pBdr>
        <w:ind w:left="720" w:hanging="720"/>
      </w:pPr>
      <w:r>
        <w:rPr>
          <w:b/>
        </w:rPr>
        <w:t xml:space="preserve">8-13:  </w:t>
      </w:r>
      <w:r w:rsidR="00B85769">
        <w:rPr>
          <w:b/>
        </w:rPr>
        <w:t>Answer the following question</w:t>
      </w:r>
      <w:r w:rsidR="001722EB">
        <w:rPr>
          <w:b/>
        </w:rPr>
        <w:t>s</w:t>
      </w:r>
      <w:r w:rsidR="00B85769">
        <w:rPr>
          <w:b/>
        </w:rPr>
        <w:t>.</w:t>
      </w:r>
    </w:p>
    <w:p w:rsidR="00B85769" w:rsidRDefault="00B85769" w:rsidP="00FD023D">
      <w:pPr>
        <w:ind w:left="720" w:hanging="720"/>
      </w:pPr>
    </w:p>
    <w:p w:rsidR="00B85769" w:rsidRDefault="00B85769" w:rsidP="00FD023D">
      <w:pPr>
        <w:ind w:left="720" w:hanging="720"/>
      </w:pPr>
      <w:r w:rsidRPr="00D31832">
        <w:rPr>
          <w:b/>
        </w:rPr>
        <w:t>8.</w:t>
      </w:r>
      <w:r>
        <w:tab/>
        <w:t xml:space="preserve">Dominick’s Pizza and Subs offers free delivery within a 6 mile radius of the restaurant.  Consuela’s house is located 4 miles west and 5 miles north of the restaurant.  </w:t>
      </w:r>
    </w:p>
    <w:p w:rsidR="00B85769" w:rsidRDefault="00B85769" w:rsidP="00FD023D">
      <w:pPr>
        <w:ind w:left="720" w:hanging="720"/>
      </w:pPr>
    </w:p>
    <w:p w:rsidR="00B85769" w:rsidRDefault="00B85769" w:rsidP="00B85769">
      <w:pPr>
        <w:ind w:left="1440" w:hanging="720"/>
      </w:pPr>
      <w:r w:rsidRPr="00D31832">
        <w:rPr>
          <w:b/>
        </w:rPr>
        <w:t>a.</w:t>
      </w:r>
      <w:r>
        <w:t xml:space="preserve">  </w:t>
      </w:r>
      <w:r>
        <w:tab/>
        <w:t>If the restaurant is the origin of the situation, write an equation to represent the delivery region of Dominick’s Pizza and Subs.</w:t>
      </w:r>
    </w:p>
    <w:p w:rsidR="00B85769" w:rsidRDefault="00B85769" w:rsidP="00B85769">
      <w:pPr>
        <w:ind w:left="1440" w:hanging="720"/>
      </w:pPr>
    </w:p>
    <w:p w:rsidR="00D31832" w:rsidRDefault="00D31832" w:rsidP="00B85769">
      <w:pPr>
        <w:ind w:left="1440" w:hanging="720"/>
      </w:pPr>
    </w:p>
    <w:p w:rsidR="00D31832" w:rsidRDefault="00D31832" w:rsidP="00B85769">
      <w:pPr>
        <w:ind w:left="1440" w:hanging="720"/>
      </w:pPr>
    </w:p>
    <w:p w:rsidR="00B85769" w:rsidRDefault="00B85769" w:rsidP="00B85769">
      <w:pPr>
        <w:ind w:left="1440" w:hanging="720"/>
      </w:pPr>
    </w:p>
    <w:p w:rsidR="00B85769" w:rsidRDefault="00B85769" w:rsidP="00B85769">
      <w:pPr>
        <w:ind w:left="1440" w:hanging="720"/>
      </w:pPr>
      <w:r w:rsidRPr="00D31832">
        <w:rPr>
          <w:b/>
        </w:rPr>
        <w:t>b.</w:t>
      </w:r>
      <w:r>
        <w:tab/>
        <w:t>Can Consuela get free delivery if she orders from Dominick’s?  Explain why or why not.</w:t>
      </w:r>
    </w:p>
    <w:p w:rsidR="00B85769" w:rsidRDefault="00B85769" w:rsidP="00B85769"/>
    <w:p w:rsidR="00B85769" w:rsidRDefault="00B85769" w:rsidP="00B85769"/>
    <w:p w:rsidR="00B85769" w:rsidRDefault="00B85769" w:rsidP="00B85769"/>
    <w:p w:rsidR="00D31832" w:rsidRDefault="00D31832" w:rsidP="00B85769"/>
    <w:p w:rsidR="00B85769" w:rsidRDefault="00B85769" w:rsidP="00B85769"/>
    <w:p w:rsidR="001722EB" w:rsidRDefault="001722EB" w:rsidP="00B85769">
      <w:r w:rsidRPr="00D31832">
        <w:rPr>
          <w:b/>
        </w:rPr>
        <w:t>9.</w:t>
      </w:r>
      <w:r>
        <w:tab/>
        <w:t xml:space="preserve">Circle </w:t>
      </w:r>
      <w:r>
        <w:rPr>
          <w:i/>
        </w:rPr>
        <w:t>O</w:t>
      </w:r>
      <w:r>
        <w:t xml:space="preserve"> has a center at (-3, -2) and a diameter of 5 units.  Which of the following points lies on circle </w:t>
      </w:r>
      <w:r>
        <w:rPr>
          <w:i/>
        </w:rPr>
        <w:t>O</w:t>
      </w:r>
      <w:r>
        <w:t>?</w:t>
      </w:r>
    </w:p>
    <w:p w:rsidR="001722EB" w:rsidRDefault="00D31832" w:rsidP="00B85769">
      <w:r>
        <w:rPr>
          <w:noProof/>
        </w:rPr>
        <w:drawing>
          <wp:anchor distT="0" distB="0" distL="114300" distR="114300" simplePos="0" relativeHeight="251661312" behindDoc="0" locked="0" layoutInCell="1" allowOverlap="1" wp14:anchorId="0698A9E7" wp14:editId="29BAC72E">
            <wp:simplePos x="0" y="0"/>
            <wp:positionH relativeFrom="margin">
              <wp:posOffset>3214827</wp:posOffset>
            </wp:positionH>
            <wp:positionV relativeFrom="paragraph">
              <wp:posOffset>73025</wp:posOffset>
            </wp:positionV>
            <wp:extent cx="2086794" cy="2055571"/>
            <wp:effectExtent l="0" t="0" r="8890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6794" cy="20555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22EB" w:rsidRDefault="001722EB" w:rsidP="00B85769">
      <w:r>
        <w:tab/>
      </w:r>
      <w:r w:rsidRPr="00D31832">
        <w:rPr>
          <w:b/>
        </w:rPr>
        <w:t>A.</w:t>
      </w:r>
      <w:r>
        <w:tab/>
        <w:t>(1, 1)</w:t>
      </w:r>
    </w:p>
    <w:p w:rsidR="001722EB" w:rsidRDefault="001722EB" w:rsidP="00B85769">
      <w:r>
        <w:tab/>
      </w:r>
      <w:r w:rsidRPr="00D31832">
        <w:rPr>
          <w:b/>
        </w:rPr>
        <w:t>B.</w:t>
      </w:r>
      <w:r>
        <w:tab/>
        <w:t>(3, 2)</w:t>
      </w:r>
    </w:p>
    <w:p w:rsidR="001722EB" w:rsidRDefault="001722EB" w:rsidP="00B85769">
      <w:r>
        <w:tab/>
      </w:r>
      <w:r w:rsidRPr="00D31832">
        <w:rPr>
          <w:b/>
        </w:rPr>
        <w:t>C.</w:t>
      </w:r>
      <w:r>
        <w:tab/>
        <w:t>(8, 7)</w:t>
      </w:r>
    </w:p>
    <w:p w:rsidR="001722EB" w:rsidRDefault="001722EB" w:rsidP="00B85769">
      <w:r>
        <w:tab/>
      </w:r>
      <w:r w:rsidRPr="00D31832">
        <w:rPr>
          <w:b/>
        </w:rPr>
        <w:t>D.</w:t>
      </w:r>
      <w:r>
        <w:tab/>
        <w:t>(2, 3)</w:t>
      </w:r>
    </w:p>
    <w:p w:rsidR="00D31832" w:rsidRDefault="00D31832" w:rsidP="00B85769"/>
    <w:p w:rsidR="00D31832" w:rsidRDefault="00D31832" w:rsidP="00B85769"/>
    <w:p w:rsidR="00D31832" w:rsidRDefault="00D31832" w:rsidP="00B85769"/>
    <w:p w:rsidR="00D31832" w:rsidRDefault="00D31832" w:rsidP="00B85769"/>
    <w:p w:rsidR="00D31832" w:rsidRDefault="00D31832" w:rsidP="00B85769"/>
    <w:p w:rsidR="00D31832" w:rsidRDefault="00D31832" w:rsidP="00B85769"/>
    <w:p w:rsidR="00D31832" w:rsidRDefault="00D31832" w:rsidP="00B85769"/>
    <w:p w:rsidR="00D31832" w:rsidRDefault="00D31832" w:rsidP="00B85769"/>
    <w:p w:rsidR="001722EB" w:rsidRDefault="001722EB" w:rsidP="00B85769"/>
    <w:p w:rsidR="001722EB" w:rsidRDefault="00D31832" w:rsidP="00B85769"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4E3B870E" wp14:editId="5CB90724">
            <wp:simplePos x="0" y="0"/>
            <wp:positionH relativeFrom="margin">
              <wp:posOffset>3682644</wp:posOffset>
            </wp:positionH>
            <wp:positionV relativeFrom="paragraph">
              <wp:posOffset>10414</wp:posOffset>
            </wp:positionV>
            <wp:extent cx="2062886" cy="2032020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2886" cy="2032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904C6" w:rsidRPr="00E904C6" w:rsidRDefault="00E904C6" w:rsidP="00B85769">
      <w:r w:rsidRPr="00D31832">
        <w:rPr>
          <w:b/>
        </w:rPr>
        <w:t>10.</w:t>
      </w:r>
      <w:r>
        <w:tab/>
        <w:t>Graph the circle with equation (x + 3)</w:t>
      </w:r>
      <w:r>
        <w:rPr>
          <w:vertAlign w:val="superscript"/>
        </w:rPr>
        <w:t>2</w:t>
      </w:r>
      <w:r>
        <w:t xml:space="preserve"> + (y – 2)</w:t>
      </w:r>
      <w:r>
        <w:rPr>
          <w:vertAlign w:val="superscript"/>
        </w:rPr>
        <w:t>2</w:t>
      </w:r>
      <w:r>
        <w:t xml:space="preserve"> = 5</w:t>
      </w:r>
      <w:r>
        <w:rPr>
          <w:vertAlign w:val="superscript"/>
        </w:rPr>
        <w:t>2</w:t>
      </w:r>
    </w:p>
    <w:p w:rsidR="00906125" w:rsidRDefault="00906125"/>
    <w:p w:rsidR="005E5FCE" w:rsidRDefault="005E5FCE"/>
    <w:p w:rsidR="00906125" w:rsidRDefault="00906125"/>
    <w:p w:rsidR="00906125" w:rsidRDefault="00906125"/>
    <w:p w:rsidR="00906125" w:rsidRDefault="00906125"/>
    <w:p w:rsidR="00906125" w:rsidRDefault="00906125"/>
    <w:p w:rsidR="00906125" w:rsidRDefault="00906125"/>
    <w:p w:rsidR="00906125" w:rsidRDefault="00906125"/>
    <w:p w:rsidR="00906125" w:rsidRDefault="00906125"/>
    <w:p w:rsidR="00906125" w:rsidRDefault="00906125"/>
    <w:p w:rsidR="00D31832" w:rsidRDefault="00D31832"/>
    <w:p w:rsidR="00906125" w:rsidRDefault="00906125"/>
    <w:p w:rsidR="00906125" w:rsidRDefault="008179BC" w:rsidP="00E031BF">
      <w:pPr>
        <w:ind w:left="720" w:hanging="720"/>
      </w:pPr>
      <w:r w:rsidRPr="00D31832">
        <w:rPr>
          <w:b/>
        </w:rPr>
        <w:t>11.</w:t>
      </w:r>
      <w:r>
        <w:tab/>
        <w:t>The equation (x + 2)</w:t>
      </w:r>
      <w:r>
        <w:rPr>
          <w:vertAlign w:val="superscript"/>
        </w:rPr>
        <w:t>2</w:t>
      </w:r>
      <w:r>
        <w:t xml:space="preserve"> + (y – 3)</w:t>
      </w:r>
      <w:r>
        <w:rPr>
          <w:vertAlign w:val="superscript"/>
        </w:rPr>
        <w:t>2</w:t>
      </w:r>
      <w:r>
        <w:t xml:space="preserve"> = r</w:t>
      </w:r>
      <w:r>
        <w:rPr>
          <w:vertAlign w:val="superscript"/>
        </w:rPr>
        <w:t>2</w:t>
      </w:r>
      <w:r>
        <w:t xml:space="preserve"> represents circle </w:t>
      </w:r>
      <w:r>
        <w:rPr>
          <w:i/>
        </w:rPr>
        <w:t>A</w:t>
      </w:r>
      <w:r>
        <w:t xml:space="preserve">.  The point </w:t>
      </w:r>
      <w:proofErr w:type="gramStart"/>
      <w:r>
        <w:rPr>
          <w:i/>
        </w:rPr>
        <w:t>B</w:t>
      </w:r>
      <w:r w:rsidR="00E031BF">
        <w:t>(</w:t>
      </w:r>
      <w:proofErr w:type="gramEnd"/>
      <w:r w:rsidR="00E031BF">
        <w:t xml:space="preserve">1, 7) lies on the circle.  What is </w:t>
      </w:r>
      <w:r w:rsidR="00E031BF">
        <w:rPr>
          <w:i/>
        </w:rPr>
        <w:t>r</w:t>
      </w:r>
      <w:r w:rsidR="00E031BF">
        <w:t xml:space="preserve">, the length of the radius of circle </w:t>
      </w:r>
      <w:r w:rsidR="00E031BF">
        <w:rPr>
          <w:i/>
        </w:rPr>
        <w:t>A</w:t>
      </w:r>
      <w:r w:rsidR="00E031BF">
        <w:t>?</w:t>
      </w:r>
    </w:p>
    <w:p w:rsidR="00E031BF" w:rsidRDefault="00E031BF" w:rsidP="00E031BF">
      <w:pPr>
        <w:ind w:left="720" w:hanging="720"/>
      </w:pPr>
    </w:p>
    <w:p w:rsidR="00E031BF" w:rsidRDefault="00E031BF" w:rsidP="00E031BF">
      <w:pPr>
        <w:ind w:left="720" w:hanging="720"/>
      </w:pPr>
      <w:r>
        <w:tab/>
        <w:t>A.</w:t>
      </w:r>
      <w:r>
        <w:tab/>
      </w:r>
      <w:r w:rsidR="009A65A7">
        <w:t>11</w:t>
      </w:r>
    </w:p>
    <w:p w:rsidR="009A65A7" w:rsidRPr="00E031BF" w:rsidRDefault="009A65A7" w:rsidP="00E031BF">
      <w:pPr>
        <w:ind w:left="720" w:hanging="720"/>
      </w:pPr>
      <w:r>
        <w:tab/>
        <w:t>B.</w:t>
      </w:r>
      <w:r>
        <w:tab/>
      </w:r>
      <w:r w:rsidRPr="009A65A7">
        <w:rPr>
          <w:position w:val="-10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6.9pt" o:ole="">
            <v:imagedata r:id="rId5" o:title=""/>
          </v:shape>
          <o:OLEObject Type="Embed" ProgID="Equation.DSMT4" ShapeID="_x0000_i1025" DrawAspect="Content" ObjectID="_1552388576" r:id="rId6"/>
        </w:object>
      </w:r>
      <w:r>
        <w:t xml:space="preserve"> </w:t>
      </w:r>
    </w:p>
    <w:p w:rsidR="00906125" w:rsidRDefault="009A65A7">
      <w:r>
        <w:tab/>
        <w:t>C.</w:t>
      </w:r>
      <w:r>
        <w:tab/>
        <w:t>25</w:t>
      </w:r>
    </w:p>
    <w:p w:rsidR="009A65A7" w:rsidRDefault="009A65A7">
      <w:r>
        <w:tab/>
        <w:t>D.</w:t>
      </w:r>
      <w:r>
        <w:tab/>
        <w:t>5</w:t>
      </w:r>
    </w:p>
    <w:p w:rsidR="009A65A7" w:rsidRDefault="009A65A7"/>
    <w:p w:rsidR="00D31832" w:rsidRDefault="00D31832"/>
    <w:p w:rsidR="00D31832" w:rsidRDefault="00D31832"/>
    <w:p w:rsidR="00D31832" w:rsidRDefault="00D31832"/>
    <w:p w:rsidR="009A65A7" w:rsidRDefault="009A65A7">
      <w:r w:rsidRPr="00D31832">
        <w:rPr>
          <w:b/>
        </w:rPr>
        <w:t>12.</w:t>
      </w:r>
      <w:r>
        <w:tab/>
        <w:t>A circle has a center at (5, -8) and a radius of 6 units.  Create the equation of this circle.</w:t>
      </w:r>
    </w:p>
    <w:p w:rsidR="009A65A7" w:rsidRDefault="009A65A7"/>
    <w:p w:rsidR="009A65A7" w:rsidRDefault="009A65A7"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The Equation of the Circle</w:t>
      </w:r>
    </w:p>
    <w:p w:rsidR="00F11778" w:rsidRDefault="00F11778">
      <w:r>
        <w:rPr>
          <w:noProof/>
        </w:rPr>
        <w:drawing>
          <wp:anchor distT="0" distB="0" distL="114300" distR="114300" simplePos="0" relativeHeight="251659264" behindDoc="0" locked="0" layoutInCell="1" allowOverlap="1" wp14:anchorId="234CDB1D" wp14:editId="567EAC9E">
            <wp:simplePos x="0" y="0"/>
            <wp:positionH relativeFrom="column">
              <wp:posOffset>1248099</wp:posOffset>
            </wp:positionH>
            <wp:positionV relativeFrom="paragraph">
              <wp:posOffset>40005</wp:posOffset>
            </wp:positionV>
            <wp:extent cx="3404681" cy="528882"/>
            <wp:effectExtent l="0" t="0" r="5715" b="508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4681" cy="5288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1778" w:rsidRPr="00F11778" w:rsidRDefault="00F11778"/>
    <w:p w:rsidR="00AD44AC" w:rsidRDefault="00AD44AC"/>
    <w:p w:rsidR="00AD44AC" w:rsidRDefault="00AD44AC"/>
    <w:tbl>
      <w:tblPr>
        <w:tblW w:w="0" w:type="auto"/>
        <w:tblInd w:w="3666" w:type="dxa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000" w:firstRow="0" w:lastRow="0" w:firstColumn="0" w:lastColumn="0" w:noHBand="0" w:noVBand="0"/>
      </w:tblPr>
      <w:tblGrid>
        <w:gridCol w:w="1062"/>
        <w:gridCol w:w="1062"/>
      </w:tblGrid>
      <w:tr w:rsidR="00F11778" w:rsidTr="006B7067">
        <w:trPr>
          <w:trHeight w:hRule="exact" w:val="360"/>
        </w:trPr>
        <w:tc>
          <w:tcPr>
            <w:tcW w:w="1062" w:type="dxa"/>
            <w:vAlign w:val="center"/>
          </w:tcPr>
          <w:p w:rsidR="00F11778" w:rsidRDefault="006B7067" w:rsidP="006B7067">
            <w:pPr>
              <w:jc w:val="center"/>
            </w:pPr>
            <w:r>
              <w:t>(x + 5)</w:t>
            </w:r>
          </w:p>
          <w:p w:rsidR="00F11778" w:rsidRDefault="00F11778" w:rsidP="006B7067">
            <w:pPr>
              <w:jc w:val="center"/>
            </w:pPr>
          </w:p>
        </w:tc>
        <w:tc>
          <w:tcPr>
            <w:tcW w:w="1062" w:type="dxa"/>
            <w:vAlign w:val="center"/>
          </w:tcPr>
          <w:p w:rsidR="00F11778" w:rsidRDefault="006B7067" w:rsidP="006B7067">
            <w:pPr>
              <w:jc w:val="center"/>
            </w:pPr>
            <w:r>
              <w:t>(x – 5)</w:t>
            </w:r>
          </w:p>
          <w:p w:rsidR="00F11778" w:rsidRDefault="00F11778" w:rsidP="006B7067">
            <w:pPr>
              <w:jc w:val="center"/>
            </w:pPr>
          </w:p>
        </w:tc>
      </w:tr>
      <w:tr w:rsidR="00F11778" w:rsidTr="006B7067">
        <w:trPr>
          <w:trHeight w:hRule="exact" w:val="360"/>
        </w:trPr>
        <w:tc>
          <w:tcPr>
            <w:tcW w:w="1062" w:type="dxa"/>
            <w:vAlign w:val="center"/>
          </w:tcPr>
          <w:p w:rsidR="00F11778" w:rsidRPr="006B7067" w:rsidRDefault="006B7067" w:rsidP="006B7067">
            <w:pPr>
              <w:jc w:val="center"/>
            </w:pPr>
            <w:r>
              <w:t>(x + 5)</w:t>
            </w:r>
            <w:r>
              <w:rPr>
                <w:vertAlign w:val="superscript"/>
              </w:rPr>
              <w:t>2</w:t>
            </w:r>
          </w:p>
          <w:p w:rsidR="00F11778" w:rsidRDefault="00F11778" w:rsidP="006B7067">
            <w:pPr>
              <w:jc w:val="center"/>
            </w:pPr>
          </w:p>
        </w:tc>
        <w:tc>
          <w:tcPr>
            <w:tcW w:w="1062" w:type="dxa"/>
            <w:vAlign w:val="center"/>
          </w:tcPr>
          <w:p w:rsidR="00F11778" w:rsidRPr="006B7067" w:rsidRDefault="006B7067" w:rsidP="006B7067">
            <w:pPr>
              <w:jc w:val="center"/>
              <w:rPr>
                <w:vertAlign w:val="superscript"/>
              </w:rPr>
            </w:pPr>
            <w:r>
              <w:t>(x – 5)</w:t>
            </w:r>
            <w:r>
              <w:rPr>
                <w:vertAlign w:val="superscript"/>
              </w:rPr>
              <w:t>2</w:t>
            </w:r>
          </w:p>
          <w:p w:rsidR="00F11778" w:rsidRDefault="00F11778" w:rsidP="006B7067">
            <w:pPr>
              <w:jc w:val="center"/>
            </w:pPr>
          </w:p>
        </w:tc>
      </w:tr>
      <w:tr w:rsidR="00F11778" w:rsidTr="006B7067">
        <w:trPr>
          <w:trHeight w:hRule="exact" w:val="360"/>
        </w:trPr>
        <w:tc>
          <w:tcPr>
            <w:tcW w:w="1062" w:type="dxa"/>
            <w:vAlign w:val="center"/>
          </w:tcPr>
          <w:p w:rsidR="00F11778" w:rsidRDefault="006B7067" w:rsidP="006B7067">
            <w:pPr>
              <w:jc w:val="center"/>
            </w:pPr>
            <w:r>
              <w:t>(y + 8)</w:t>
            </w:r>
          </w:p>
          <w:p w:rsidR="00F11778" w:rsidRDefault="00F11778" w:rsidP="006B7067">
            <w:pPr>
              <w:jc w:val="center"/>
            </w:pPr>
          </w:p>
        </w:tc>
        <w:tc>
          <w:tcPr>
            <w:tcW w:w="1062" w:type="dxa"/>
            <w:vAlign w:val="center"/>
          </w:tcPr>
          <w:p w:rsidR="00F11778" w:rsidRDefault="006B7067" w:rsidP="006B7067">
            <w:pPr>
              <w:jc w:val="center"/>
            </w:pPr>
            <w:r>
              <w:t>(y – 8)</w:t>
            </w:r>
          </w:p>
          <w:p w:rsidR="00F11778" w:rsidRDefault="00F11778" w:rsidP="006B7067">
            <w:pPr>
              <w:jc w:val="center"/>
            </w:pPr>
          </w:p>
        </w:tc>
      </w:tr>
      <w:tr w:rsidR="00F11778" w:rsidTr="006B7067">
        <w:trPr>
          <w:trHeight w:hRule="exact" w:val="360"/>
        </w:trPr>
        <w:tc>
          <w:tcPr>
            <w:tcW w:w="1062" w:type="dxa"/>
            <w:vAlign w:val="center"/>
          </w:tcPr>
          <w:p w:rsidR="00F11778" w:rsidRPr="006B7067" w:rsidRDefault="006B7067" w:rsidP="006B7067">
            <w:pPr>
              <w:jc w:val="center"/>
            </w:pPr>
            <w:r>
              <w:t>(y + 8)</w:t>
            </w:r>
            <w:r>
              <w:rPr>
                <w:vertAlign w:val="superscript"/>
              </w:rPr>
              <w:t>2</w:t>
            </w:r>
          </w:p>
          <w:p w:rsidR="00F11778" w:rsidRDefault="00F11778" w:rsidP="006B7067">
            <w:pPr>
              <w:jc w:val="center"/>
            </w:pPr>
          </w:p>
        </w:tc>
        <w:tc>
          <w:tcPr>
            <w:tcW w:w="1062" w:type="dxa"/>
            <w:vAlign w:val="center"/>
          </w:tcPr>
          <w:p w:rsidR="00F11778" w:rsidRPr="006B7067" w:rsidRDefault="006B7067" w:rsidP="006B7067">
            <w:pPr>
              <w:jc w:val="center"/>
            </w:pPr>
            <w:r>
              <w:t>(y – 8)</w:t>
            </w:r>
            <w:r>
              <w:rPr>
                <w:vertAlign w:val="superscript"/>
              </w:rPr>
              <w:t>2</w:t>
            </w:r>
          </w:p>
          <w:p w:rsidR="00F11778" w:rsidRDefault="00F11778" w:rsidP="006B7067">
            <w:pPr>
              <w:jc w:val="center"/>
            </w:pPr>
          </w:p>
        </w:tc>
      </w:tr>
      <w:tr w:rsidR="00F11778" w:rsidTr="006B7067">
        <w:trPr>
          <w:trHeight w:hRule="exact" w:val="360"/>
        </w:trPr>
        <w:tc>
          <w:tcPr>
            <w:tcW w:w="1062" w:type="dxa"/>
            <w:vAlign w:val="center"/>
          </w:tcPr>
          <w:p w:rsidR="00F11778" w:rsidRDefault="006B7067" w:rsidP="006B7067">
            <w:pPr>
              <w:jc w:val="center"/>
            </w:pPr>
            <w:r>
              <w:t>+</w:t>
            </w:r>
          </w:p>
          <w:p w:rsidR="00F11778" w:rsidRDefault="00F11778" w:rsidP="006B7067">
            <w:pPr>
              <w:jc w:val="center"/>
            </w:pPr>
          </w:p>
        </w:tc>
        <w:tc>
          <w:tcPr>
            <w:tcW w:w="1062" w:type="dxa"/>
            <w:vAlign w:val="center"/>
          </w:tcPr>
          <w:p w:rsidR="00F11778" w:rsidRDefault="006B7067" w:rsidP="006B7067">
            <w:pPr>
              <w:jc w:val="center"/>
            </w:pPr>
            <w:r>
              <w:t>-</w:t>
            </w:r>
          </w:p>
          <w:p w:rsidR="00F11778" w:rsidRDefault="00F11778" w:rsidP="006B7067">
            <w:pPr>
              <w:jc w:val="center"/>
            </w:pPr>
          </w:p>
        </w:tc>
      </w:tr>
      <w:tr w:rsidR="00F11778" w:rsidTr="006B7067">
        <w:trPr>
          <w:trHeight w:hRule="exact" w:val="360"/>
        </w:trPr>
        <w:tc>
          <w:tcPr>
            <w:tcW w:w="1062" w:type="dxa"/>
            <w:vAlign w:val="center"/>
          </w:tcPr>
          <w:p w:rsidR="00F11778" w:rsidRPr="006B7067" w:rsidRDefault="006B7067" w:rsidP="006B7067">
            <w:pPr>
              <w:jc w:val="center"/>
            </w:pPr>
            <w:r>
              <w:t>3</w:t>
            </w:r>
            <w:r>
              <w:rPr>
                <w:vertAlign w:val="superscript"/>
              </w:rPr>
              <w:t>2</w:t>
            </w:r>
          </w:p>
        </w:tc>
        <w:tc>
          <w:tcPr>
            <w:tcW w:w="1062" w:type="dxa"/>
            <w:vAlign w:val="center"/>
          </w:tcPr>
          <w:p w:rsidR="00F11778" w:rsidRPr="006B7067" w:rsidRDefault="006B7067" w:rsidP="006B7067">
            <w:pPr>
              <w:jc w:val="center"/>
              <w:rPr>
                <w:vertAlign w:val="superscript"/>
              </w:rPr>
            </w:pPr>
            <w:r>
              <w:t>6</w:t>
            </w:r>
            <w:r>
              <w:rPr>
                <w:vertAlign w:val="superscript"/>
              </w:rPr>
              <w:t>2</w:t>
            </w:r>
          </w:p>
        </w:tc>
      </w:tr>
    </w:tbl>
    <w:p w:rsidR="00F11778" w:rsidRDefault="00F11778"/>
    <w:p w:rsidR="00F11778" w:rsidRDefault="00F11778"/>
    <w:p w:rsidR="00D31832" w:rsidRDefault="00D31832"/>
    <w:p w:rsidR="00F11778" w:rsidRDefault="00F11778"/>
    <w:p w:rsidR="00F11778" w:rsidRDefault="00BA1920">
      <w:r w:rsidRPr="00D31832">
        <w:rPr>
          <w:b/>
        </w:rPr>
        <w:t>13.</w:t>
      </w:r>
      <w:r>
        <w:tab/>
        <w:t>Which point lies on the circle represented by the equation (x – 5)</w:t>
      </w:r>
      <w:r>
        <w:rPr>
          <w:vertAlign w:val="superscript"/>
        </w:rPr>
        <w:t>2</w:t>
      </w:r>
      <w:r>
        <w:t xml:space="preserve"> + (y + 1)</w:t>
      </w:r>
      <w:r>
        <w:rPr>
          <w:vertAlign w:val="superscript"/>
        </w:rPr>
        <w:t>2</w:t>
      </w:r>
      <w:r>
        <w:t xml:space="preserve"> = 10</w:t>
      </w:r>
      <w:r>
        <w:rPr>
          <w:vertAlign w:val="superscript"/>
        </w:rPr>
        <w:t>2</w:t>
      </w:r>
      <w:r>
        <w:t>?</w:t>
      </w:r>
    </w:p>
    <w:p w:rsidR="00BA1920" w:rsidRDefault="00BA1920"/>
    <w:p w:rsidR="00BA1920" w:rsidRDefault="00BA1920">
      <w:r>
        <w:tab/>
        <w:t>A.</w:t>
      </w:r>
      <w:r>
        <w:tab/>
        <w:t>(11, 7)</w:t>
      </w:r>
    </w:p>
    <w:p w:rsidR="00BA1920" w:rsidRDefault="00BA1920">
      <w:r>
        <w:tab/>
        <w:t>B.</w:t>
      </w:r>
      <w:r>
        <w:tab/>
        <w:t>(10, 10)</w:t>
      </w:r>
    </w:p>
    <w:p w:rsidR="00BA1920" w:rsidRDefault="00BA1920">
      <w:r>
        <w:tab/>
        <w:t>C.</w:t>
      </w:r>
      <w:r>
        <w:tab/>
        <w:t>(0, 7)</w:t>
      </w:r>
    </w:p>
    <w:p w:rsidR="00BA1920" w:rsidRPr="00BA1920" w:rsidRDefault="00BA1920">
      <w:r>
        <w:tab/>
        <w:t>D.</w:t>
      </w:r>
      <w:r>
        <w:tab/>
        <w:t>(8, 6)</w:t>
      </w:r>
    </w:p>
    <w:p w:rsidR="003B4AC0" w:rsidRDefault="003B4AC0">
      <w:pPr>
        <w:rPr>
          <w:noProof/>
        </w:rPr>
      </w:pPr>
    </w:p>
    <w:p w:rsidR="003B4AC0" w:rsidRDefault="003B4AC0">
      <w:pPr>
        <w:rPr>
          <w:noProof/>
        </w:rPr>
      </w:pPr>
    </w:p>
    <w:p w:rsidR="003B4AC0" w:rsidRDefault="003B4AC0">
      <w:pPr>
        <w:rPr>
          <w:noProof/>
        </w:rPr>
      </w:pPr>
    </w:p>
    <w:p w:rsidR="003B4AC0" w:rsidRDefault="003B4AC0">
      <w:pPr>
        <w:rPr>
          <w:noProof/>
        </w:rPr>
      </w:pPr>
    </w:p>
    <w:p w:rsidR="003B4AC0" w:rsidRDefault="003B4AC0">
      <w:pPr>
        <w:rPr>
          <w:noProof/>
        </w:rPr>
      </w:pPr>
    </w:p>
    <w:p w:rsidR="00BC1448" w:rsidRPr="005E5FCE" w:rsidRDefault="00BC1448"/>
    <w:sectPr w:rsidR="00BC1448" w:rsidRPr="005E5FCE" w:rsidSect="00F551E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5FCE"/>
    <w:rsid w:val="00024315"/>
    <w:rsid w:val="000C50E1"/>
    <w:rsid w:val="001722EB"/>
    <w:rsid w:val="003B4AC0"/>
    <w:rsid w:val="003D6A4F"/>
    <w:rsid w:val="004715D3"/>
    <w:rsid w:val="005029BC"/>
    <w:rsid w:val="005E5FCE"/>
    <w:rsid w:val="006653D2"/>
    <w:rsid w:val="00692F31"/>
    <w:rsid w:val="006B7067"/>
    <w:rsid w:val="007F2551"/>
    <w:rsid w:val="008179BC"/>
    <w:rsid w:val="00906125"/>
    <w:rsid w:val="009A65A7"/>
    <w:rsid w:val="00AB4457"/>
    <w:rsid w:val="00AD44AC"/>
    <w:rsid w:val="00B83117"/>
    <w:rsid w:val="00B85769"/>
    <w:rsid w:val="00BA1920"/>
    <w:rsid w:val="00BC1448"/>
    <w:rsid w:val="00BF6501"/>
    <w:rsid w:val="00D31832"/>
    <w:rsid w:val="00E031BF"/>
    <w:rsid w:val="00E11153"/>
    <w:rsid w:val="00E904C6"/>
    <w:rsid w:val="00F01668"/>
    <w:rsid w:val="00F11778"/>
    <w:rsid w:val="00F551EF"/>
    <w:rsid w:val="00FC5FA3"/>
    <w:rsid w:val="00FD0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FCC598-8F5A-46EC-9FD6-7190174C49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ndara" w:eastAsiaTheme="minorHAnsi" w:hAnsi="Candara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18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8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296</Words>
  <Characters>169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9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 L. Pisapia</dc:creator>
  <cp:keywords/>
  <dc:description/>
  <cp:lastModifiedBy>Cindy C. Edwards</cp:lastModifiedBy>
  <cp:revision>12</cp:revision>
  <cp:lastPrinted>2017-03-30T18:01:00Z</cp:lastPrinted>
  <dcterms:created xsi:type="dcterms:W3CDTF">2015-04-14T17:25:00Z</dcterms:created>
  <dcterms:modified xsi:type="dcterms:W3CDTF">2017-03-30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